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16"/>
  </p:notesMasterIdLst>
  <p:handoutMasterIdLst>
    <p:handoutMasterId r:id="rId17"/>
  </p:handoutMasterIdLst>
  <p:sldIdLst>
    <p:sldId id="258" r:id="rId3"/>
    <p:sldId id="282" r:id="rId4"/>
    <p:sldId id="291" r:id="rId5"/>
    <p:sldId id="292" r:id="rId6"/>
    <p:sldId id="293" r:id="rId7"/>
    <p:sldId id="262" r:id="rId8"/>
    <p:sldId id="260" r:id="rId9"/>
    <p:sldId id="289" r:id="rId10"/>
    <p:sldId id="290" r:id="rId11"/>
    <p:sldId id="296" r:id="rId12"/>
    <p:sldId id="297" r:id="rId13"/>
    <p:sldId id="294" r:id="rId14"/>
    <p:sldId id="261" r:id="rId15"/>
  </p:sldIdLst>
  <p:sldSz cx="12192000" cy="6858000"/>
  <p:notesSz cx="9928225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121" d="100"/>
          <a:sy n="121" d="100"/>
        </p:scale>
        <p:origin x="-108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236AA-18CB-4C88-8B93-D554937BB750}" type="datetimeFigureOut">
              <a:rPr lang="ru-RU" smtClean="0"/>
              <a:t>11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14F7B5-7CA5-43EF-A3A0-CFABA121CA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0051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313" cy="34021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2594" y="0"/>
            <a:ext cx="4303313" cy="34021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34D9B-BA21-418A-9F63-59FDA02A40BA}" type="datetimeFigureOut">
              <a:rPr lang="ru-RU" smtClean="0"/>
              <a:t>11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697163" y="509588"/>
            <a:ext cx="453390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360" y="3229277"/>
            <a:ext cx="7943507" cy="305862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6378"/>
            <a:ext cx="4303313" cy="3402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2594" y="6456378"/>
            <a:ext cx="4303313" cy="3402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53D396-4303-474F-9BAD-46E10D84C5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263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597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028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18413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51022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1798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6867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70775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5879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9603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1871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72345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0288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53D396-4303-474F-9BAD-46E10D84C595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380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828800" y="6132447"/>
            <a:ext cx="8534400" cy="304798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b" anchorCtr="0">
            <a:noAutofit/>
          </a:bodyPr>
          <a:lstStyle>
            <a:lvl1pPr marL="0" indent="0" algn="ctr">
              <a:buNone/>
              <a:defRPr lang="en-US" sz="1400" dirty="0"/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Город, год</a:t>
            </a:r>
            <a:endParaRPr lang="en-US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35CC3762-ABEE-4B98-8C89-65B69C647D2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074" y="1629000"/>
            <a:ext cx="7689853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372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236510"/>
            <a:ext cx="10972800" cy="827311"/>
          </a:xfrm>
        </p:spPr>
        <p:txBody>
          <a:bodyPr>
            <a:normAutofit/>
          </a:bodyPr>
          <a:lstStyle>
            <a:lvl1pPr>
              <a:defRPr lang="en-US" dirty="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09601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368198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8130557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609601" y="443211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4368198" y="443211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8130557" y="443211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609601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4367758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8114274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609601" y="5963684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4367758" y="5963684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8114274" y="5963684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xmlns="" id="{B2748EE8-DF71-465A-8F06-9B05A0B7A891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49986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исунок с подписью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236510"/>
            <a:ext cx="10972800" cy="827311"/>
          </a:xfrm>
        </p:spPr>
        <p:txBody>
          <a:bodyPr>
            <a:normAutofit/>
          </a:bodyPr>
          <a:lstStyle>
            <a:lvl1pPr>
              <a:defRPr lang="en-US" dirty="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09601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368198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8130557" y="2346325"/>
            <a:ext cx="3451844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609601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4367758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8114274" y="3865563"/>
            <a:ext cx="3452284" cy="358775"/>
          </a:xfrm>
        </p:spPr>
        <p:txBody>
          <a:bodyPr>
            <a:noAutofit/>
          </a:bodyPr>
          <a:lstStyle>
            <a:lvl1pPr marL="0" indent="0">
              <a:buFont typeface="Arial"/>
              <a:buNone/>
              <a:defRPr lang="en-US" sz="1600" dirty="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xmlns="" id="{C360FB18-3D53-4F80-8F0E-D7BB0AB67B17}"/>
              </a:ext>
            </a:extLst>
          </p:cNvPr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  <p:sp>
        <p:nvSpPr>
          <p:cNvPr id="17" name="Объект 6">
            <a:extLst>
              <a:ext uri="{FF2B5EF4-FFF2-40B4-BE49-F238E27FC236}">
                <a16:creationId xmlns:a16="http://schemas.microsoft.com/office/drawing/2014/main" xmlns="" id="{122D94C1-29FE-4630-90C2-5AB106F4826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09599" y="4426297"/>
            <a:ext cx="5374357" cy="169986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18" name="Объект 6">
            <a:extLst>
              <a:ext uri="{FF2B5EF4-FFF2-40B4-BE49-F238E27FC236}">
                <a16:creationId xmlns:a16="http://schemas.microsoft.com/office/drawing/2014/main" xmlns="" id="{0E03509B-601B-49BB-A89B-23423356545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6208046" y="4426297"/>
            <a:ext cx="5374357" cy="169986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216303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236510"/>
            <a:ext cx="10972800" cy="827311"/>
          </a:xfrm>
        </p:spPr>
        <p:txBody>
          <a:bodyPr>
            <a:normAutofit/>
          </a:bodyPr>
          <a:lstStyle>
            <a:lvl1pPr>
              <a:defRPr lang="en-US" dirty="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7545918" y="2360173"/>
            <a:ext cx="4048753" cy="3892048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>
            <a:lvl1pPr>
              <a:defRPr lang="en-US"/>
            </a:lvl1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D3EF96E6-8A7C-4C39-B7DA-6C320FCA51AF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609600" y="2325688"/>
            <a:ext cx="6705600" cy="39258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9B422534-EE83-44A0-B23D-637EBC4355CE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3795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xmlns="" id="{53DFB209-2F6E-43A7-9BE1-C549DB29D8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44605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 2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828800" y="6132447"/>
            <a:ext cx="8534400" cy="304798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b" anchorCtr="0">
            <a:noAutofit/>
          </a:bodyPr>
          <a:lstStyle>
            <a:lvl1pPr marL="0" indent="0" algn="ctr">
              <a:buNone/>
              <a:defRPr lang="en-US" sz="1400" dirty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Город, год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828800" y="3428463"/>
            <a:ext cx="8534400" cy="1104339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algn="ctr">
              <a:defRPr lang="en-US" dirty="0"/>
            </a:lvl1pPr>
          </a:lstStyle>
          <a:p>
            <a:r>
              <a:rPr lang="ru-RU" dirty="0"/>
              <a:t>Основной вариант титульного слайда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828800" y="4849607"/>
            <a:ext cx="8534400" cy="769441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 algn="ctr">
              <a:buFontTx/>
              <a:buNone/>
              <a:defRPr lang="en-US" sz="1800" dirty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/>
              <a:t>Имя и контактные данные автора</a:t>
            </a:r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AD6F4C88-8E99-43B8-B0AD-85F69A4C4FB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074" y="0"/>
            <a:ext cx="7689853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948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19591" y="1329895"/>
            <a:ext cx="7953917" cy="1985292"/>
          </a:xfrm>
        </p:spPr>
        <p:txBody>
          <a:bodyPr anchor="b">
            <a:normAutofit/>
          </a:bodyPr>
          <a:lstStyle>
            <a:lvl1pPr>
              <a:defRPr lang="en-US" dirty="0"/>
            </a:lvl1pPr>
          </a:lstStyle>
          <a:p>
            <a:r>
              <a:rPr lang="ru-RU" dirty="0"/>
              <a:t>Второй вариант титульного слайда 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20929" y="3429000"/>
            <a:ext cx="7954433" cy="2203450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lang="en-US" dirty="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/>
              <a:t>Имя и контактные данные автора</a:t>
            </a:r>
            <a:endParaRPr lang="en-US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EE3A9EDA-9A7F-4B84-AC2A-94D1376042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6921" y="1621969"/>
            <a:ext cx="3005079" cy="523603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D6381E81-C7A9-4B73-BBE8-AF543BDCAED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39969" cy="1329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80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791396"/>
            <a:ext cx="12192000" cy="6066604"/>
          </a:xfrm>
        </p:spPr>
        <p:txBody>
          <a:bodyPr anchor="ctr"/>
          <a:lstStyle>
            <a:lvl1pPr marL="0" indent="0" algn="ctr">
              <a:buNone/>
              <a:defRPr lang="en-US" dirty="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Добавьте свой готовый фон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90853" y="1236510"/>
            <a:ext cx="3617659" cy="2192491"/>
          </a:xfrm>
        </p:spPr>
        <p:txBody>
          <a:bodyPr anchor="t" anchorCtr="0">
            <a:normAutofit/>
          </a:bodyPr>
          <a:lstStyle>
            <a:lvl1pPr>
              <a:defRPr lang="en-US" dirty="0"/>
            </a:lvl1pPr>
          </a:lstStyle>
          <a:p>
            <a:r>
              <a:rPr lang="ru-RU" dirty="0"/>
              <a:t>Третий вариант титульного слайда</a:t>
            </a:r>
            <a:endParaRPr 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EBEC25B7-C3B9-437E-A4F9-DF0A8A8B6DB9}"/>
              </a:ext>
            </a:extLst>
          </p:cNvPr>
          <p:cNvSpPr/>
          <p:nvPr/>
        </p:nvSpPr>
        <p:spPr bwMode="auto">
          <a:xfrm>
            <a:off x="0" y="0"/>
            <a:ext cx="12192000" cy="79139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Текст 9">
            <a:extLst>
              <a:ext uri="{FF2B5EF4-FFF2-40B4-BE49-F238E27FC236}">
                <a16:creationId xmlns:a16="http://schemas.microsoft.com/office/drawing/2014/main" xmlns="" id="{183B911A-2292-447A-BAB1-5860E09C012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83288" y="614363"/>
            <a:ext cx="6208712" cy="360362"/>
          </a:xfr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 algn="r">
              <a:buNone/>
              <a:defRPr sz="1600"/>
            </a:lvl1pPr>
            <a:lvl5pPr marL="1828800" indent="0">
              <a:buNone/>
              <a:defRPr/>
            </a:lvl5pPr>
          </a:lstStyle>
          <a:p>
            <a:r>
              <a:rPr lang="ru-RU" dirty="0"/>
              <a:t>Имя и контактные данные автор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F5F4A113-38EB-4FB0-A5E1-D2045F3AABE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2570"/>
            <a:ext cx="1999362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506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609600" y="2680372"/>
            <a:ext cx="10972800" cy="827311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algn="ctr">
              <a:defRPr lang="en-US" dirty="0"/>
            </a:lvl1pPr>
          </a:lstStyle>
          <a:p>
            <a:r>
              <a:rPr lang="ru-RU" dirty="0"/>
              <a:t>Спасибо за внимание!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9600" y="3716939"/>
            <a:ext cx="10972800" cy="792162"/>
          </a:xfr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>
            <a:lvl1pPr marL="0" indent="0" algn="ctr">
              <a:buFontTx/>
              <a:buNone/>
              <a:defRPr lang="en-US" dirty="0"/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dirty="0"/>
              <a:t>Имя и контактные данные автора</a:t>
            </a:r>
            <a:endParaRPr lang="en-US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3CDED1F4-0330-4511-B293-08D7FE47378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269" y="0"/>
            <a:ext cx="5725463" cy="2680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328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2328177"/>
            <a:ext cx="8365245" cy="3797986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ru-RU" dirty="0">
                <a:solidFill>
                  <a:schemeClr val="tx1"/>
                </a:solidFill>
              </a:defRPr>
            </a:lvl1pPr>
            <a:lvl3pPr>
              <a:defRPr lang="ru-RU" sz="2000" dirty="0">
                <a:solidFill>
                  <a:schemeClr val="tx1"/>
                </a:solidFill>
              </a:defRPr>
            </a:lvl3pPr>
            <a:lvl4pPr>
              <a:defRPr lang="ru-RU" sz="1800" dirty="0">
                <a:solidFill>
                  <a:schemeClr val="tx1"/>
                </a:solidFill>
              </a:defRPr>
            </a:lvl4pPr>
            <a:lvl5pPr>
              <a:defRPr lang="ru-RU" sz="1600" dirty="0">
                <a:solidFill>
                  <a:schemeClr val="tx1"/>
                </a:solidFill>
              </a:defRPr>
            </a:lvl5pPr>
            <a:lvl6pPr>
              <a:defRPr lang="en-US" sz="1400" dirty="0">
                <a:solidFill>
                  <a:schemeClr val="tx1"/>
                </a:solidFill>
              </a:defRPr>
            </a:lvl6pPr>
          </a:lstStyle>
          <a:p>
            <a:pPr lvl="0"/>
            <a:r>
              <a:rPr lang="ru-RU" dirty="0"/>
              <a:t>Изложите здесь основные тезисы раздела</a:t>
            </a:r>
          </a:p>
          <a:p>
            <a:pPr lvl="2"/>
            <a:r>
              <a:rPr lang="ru-RU" dirty="0"/>
              <a:t>Второй уровень</a:t>
            </a:r>
          </a:p>
          <a:p>
            <a:pPr lvl="3"/>
            <a:r>
              <a:rPr lang="ru-RU" dirty="0"/>
              <a:t>Третий уровень</a:t>
            </a:r>
          </a:p>
          <a:p>
            <a:pPr lvl="4"/>
            <a:r>
              <a:rPr lang="ru-RU" dirty="0"/>
              <a:t>Четвертый уровень</a:t>
            </a:r>
          </a:p>
          <a:p>
            <a:pPr lvl="5"/>
            <a:r>
              <a:rPr lang="ru-RU" dirty="0"/>
              <a:t>Пятый уровень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r>
              <a:rPr lang="ru-RU" dirty="0"/>
              <a:t>Название раздела</a:t>
            </a:r>
            <a:endParaRPr lang="en-US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4601E002-0524-4D96-BC97-A6BFF63DA71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89" t="24090" r="79423" b="24177"/>
          <a:stretch/>
        </p:blipFill>
        <p:spPr>
          <a:xfrm>
            <a:off x="11112148" y="2328177"/>
            <a:ext cx="1079852" cy="379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086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4D5ECA55-9769-4968-A783-C9E70872DAE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09599" y="2346583"/>
            <a:ext cx="10972800" cy="3897137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xmlns="" id="{261B5029-6DCA-46C8-85EA-2A387651C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2341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xmlns="" id="{BDA6476B-5762-49D8-AB5F-107D3C25E7A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09599" y="2346583"/>
            <a:ext cx="5374357" cy="377958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9" name="Объект 6">
            <a:extLst>
              <a:ext uri="{FF2B5EF4-FFF2-40B4-BE49-F238E27FC236}">
                <a16:creationId xmlns:a16="http://schemas.microsoft.com/office/drawing/2014/main" xmlns="" id="{B693B51F-5ADA-47B3-92A7-688B695B071D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6208046" y="2346583"/>
            <a:ext cx="5374357" cy="377958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0F975E9B-033B-4283-9AA8-CE90532FBE7A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7416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7545917" y="2346325"/>
            <a:ext cx="4036483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7545917" y="4384675"/>
            <a:ext cx="4036483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236664"/>
            <a:ext cx="10972800" cy="827087"/>
          </a:xfrm>
        </p:spPr>
        <p:txBody>
          <a:bodyPr/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05BA8D95-7735-46FC-9C16-677F9F41E39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ru-RU"/>
              <a:t>Название раздела</a:t>
            </a:r>
            <a:endParaRPr lang="ru-RU" dirty="0"/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xmlns="" id="{A776F01B-CEB5-4099-86FB-0DB6522A8EB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09600" y="2346325"/>
            <a:ext cx="6691313" cy="39243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092281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59931"/>
            <a:ext cx="10972800" cy="3866233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374357" y="439284"/>
            <a:ext cx="6208043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lvl1pPr algn="r">
              <a:defRPr lang="ru-RU" smtClean="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087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 algn="l" defTabSz="457200" rtl="0" eaLnBrk="1" latinLnBrk="0" hangingPunct="1">
        <a:spcBef>
          <a:spcPct val="0"/>
        </a:spcBef>
        <a:buNone/>
        <a:defRPr lang="en-US" sz="3600" b="1" i="0" kern="1200" baseline="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 typeface="Wingdings" panose="05000000000000000000" pitchFamily="2" charset="2"/>
        <a:buChar char="§"/>
        <a:defRPr lang="ru-RU" sz="2400" kern="1200" dirty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20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18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16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en-US" sz="14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0" y="0"/>
            <a:ext cx="12192000" cy="79139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59931"/>
            <a:ext cx="109728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xmlns="" id="{C66355F7-4A85-495B-983E-B57FC436A0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983957" y="614279"/>
            <a:ext cx="6208043" cy="360000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 anchor="ctr"/>
          <a:lstStyle>
            <a:lvl1pPr algn="r">
              <a:defRPr lang="ru-RU" dirty="0" smtClean="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звание раздел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7FFF610D-5594-4493-A8EE-64BC7F00D009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2570"/>
            <a:ext cx="1999362" cy="9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754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lang="en-US" sz="3200" b="1" i="0" kern="1200" baseline="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 typeface="Wingdings" panose="05000000000000000000" pitchFamily="2" charset="2"/>
        <a:buChar char="§"/>
        <a:defRPr lang="ru-RU" sz="2400" kern="1200" dirty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20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18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ru-RU" sz="16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Wingdings" panose="05000000000000000000" pitchFamily="2" charset="2"/>
        <a:buChar char="§"/>
        <a:defRPr lang="en-US" sz="14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0E648D27-692A-4801-AC9E-A211935753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867025"/>
            <a:ext cx="11220450" cy="1827703"/>
          </a:xfrm>
        </p:spPr>
        <p:txBody>
          <a:bodyPr/>
          <a:lstStyle/>
          <a:p>
            <a:r>
              <a:rPr lang="ru-RU" sz="2800" dirty="0"/>
              <a:t>Разработка новых оптических сенсоров на основе</a:t>
            </a:r>
            <a:br>
              <a:rPr lang="ru-RU" sz="2800" dirty="0"/>
            </a:br>
            <a:r>
              <a:rPr lang="ru-RU" sz="2800" dirty="0"/>
              <a:t>производных антрахинона для обнаружения катионов металлов и анионов в природных объекта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dirty="0" smtClean="0">
                <a:latin typeface="Times New Roman" pitchFamily="18" charset="0"/>
                <a:cs typeface="Times New Roman" pitchFamily="18" charset="0"/>
              </a:rPr>
            </a:b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D224DD66-3586-4E22-850D-B2B48C90D9A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23850" y="4527763"/>
            <a:ext cx="11201400" cy="1771649"/>
          </a:xfrm>
        </p:spPr>
        <p:txBody>
          <a:bodyPr>
            <a:normAutofit/>
          </a:bodyPr>
          <a:lstStyle/>
          <a:p>
            <a:pPr algn="l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спирант: Кудреватых Александра Александровна</a:t>
            </a:r>
          </a:p>
          <a:p>
            <a:pPr algn="l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правление подготовки : 04.06.01-Химические науки</a:t>
            </a:r>
          </a:p>
          <a:p>
            <a:pPr algn="l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	профиль: Физическая химия</a:t>
            </a:r>
          </a:p>
          <a:p>
            <a:pPr algn="l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учный руководитель Клименко Любовь Степановна д.х.н.</a:t>
            </a:r>
          </a:p>
          <a:p>
            <a:pPr algn="l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одзаголовок 1">
            <a:extLst>
              <a:ext uri="{FF2B5EF4-FFF2-40B4-BE49-F238E27FC236}">
                <a16:creationId xmlns:a16="http://schemas.microsoft.com/office/drawing/2014/main" xmlns="" id="{EFEC5B45-AA45-42FC-9405-2E084188E0D7}"/>
              </a:ext>
            </a:extLst>
          </p:cNvPr>
          <p:cNvSpPr txBox="1">
            <a:spLocks/>
          </p:cNvSpPr>
          <p:nvPr/>
        </p:nvSpPr>
        <p:spPr>
          <a:xfrm>
            <a:off x="1981200" y="6284847"/>
            <a:ext cx="8534400" cy="304798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</a:ln>
          <a:effectLst/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SzPct val="100000"/>
              <a:buFont typeface="Wingdings" panose="05000000000000000000" pitchFamily="2" charset="2"/>
              <a:buNone/>
              <a:defRPr lang="en-US" sz="14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ru-RU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ru-RU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ru-RU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en-US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mtClean="0">
                <a:latin typeface="Times New Roman" pitchFamily="18" charset="0"/>
                <a:cs typeface="Times New Roman" pitchFamily="18" charset="0"/>
              </a:rPr>
              <a:t>Ханты-Мансийск, 2019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87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70" y="914531"/>
            <a:ext cx="10972800" cy="82731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тоги научно-исследовательской деятельности за 2018- 2019 год обучени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72139863"/>
              </p:ext>
            </p:extLst>
          </p:nvPr>
        </p:nvGraphicFramePr>
        <p:xfrm>
          <a:off x="964858" y="2085977"/>
          <a:ext cx="9824133" cy="37008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15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346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2919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358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п/ п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и результативности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содержание работы вашего индивидуального плана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рма отчетности</a:t>
                      </a:r>
                      <a:endParaRPr lang="ru-RU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зультат</a:t>
                      </a:r>
                      <a:endParaRPr lang="ru-RU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324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ан (исходя из рабочего плана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акт (документы, подтверждающие факт выполнения работы 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обходимо </a:t>
                      </a: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крепить в отдельный слайд)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379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Участие в научных проектах в качестве исполнителя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Участие</a:t>
                      </a: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в качестве исполнителя</a:t>
                      </a:r>
                      <a:endParaRPr lang="ru-RU" sz="16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оект №18-43-8600005 «Разработка оптических сенсоров на основе производных хинонов для обнаружения токсичных веществ в водных средах» поддержан грантом РФФИ и Правительством ХМАО-Югры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Руководитель</a:t>
                      </a: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: Клименко Л.С.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951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B2AE38A2-E23F-4AC9-8B3A-62910ADC4D1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502166" y="614362"/>
            <a:ext cx="6689834" cy="363099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кумент (скан-образ), подтверждающий показатель результативност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7537"/>
            <a:ext cx="7086600" cy="494497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2166" y="1070811"/>
            <a:ext cx="6098255" cy="5630779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5630779" y="4451684"/>
            <a:ext cx="5883442" cy="770021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5775159"/>
            <a:ext cx="4367463" cy="180474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019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843" y="765718"/>
            <a:ext cx="10972800" cy="827311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дполагаемый диссертационный совет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0549" y="1708910"/>
            <a:ext cx="8603389" cy="1091636"/>
          </a:xfrm>
          <a:prstGeom prst="rect">
            <a:avLst/>
          </a:prstGeom>
          <a:ln w="12700">
            <a:solidFill>
              <a:schemeClr val="tx1">
                <a:lumMod val="50000"/>
              </a:schemeClr>
            </a:solidFill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521" y="3128561"/>
            <a:ext cx="6876048" cy="281507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1551" y="3032308"/>
            <a:ext cx="5417470" cy="215365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2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89021" y="6488668"/>
            <a:ext cx="74559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https://sfedu.ru/www/stat_pages22.show?p=ELS/inf/D&amp;x=ELS/-26</a:t>
            </a:r>
          </a:p>
        </p:txBody>
      </p:sp>
    </p:spTree>
    <p:extLst>
      <p:ext uri="{BB962C8B-B14F-4D97-AF65-F5344CB8AC3E}">
        <p14:creationId xmlns:p14="http://schemas.microsoft.com/office/powerpoint/2010/main" val="110424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B146D6-F76C-48B7-BF4E-C8838B4E1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8F52358D-6D90-4118-AED5-67F6F11052E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14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70" y="914531"/>
            <a:ext cx="10972800" cy="82731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ктуальность темы научно-квалификационной работы (диссертации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63316" y="2247167"/>
            <a:ext cx="95290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Данны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роект направлен на поиск и изучение новых сенсорных материалов для ион-селективных оптических химических сенсорных приборов, пригодных для анализа объектов окружающей среды во внелабораторных условия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Исследовани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направленные на разработку новых эффективных методов и средств для экспресс-анализа степени загрязнения объектов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роды актуальны для ХМАО-Югры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469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705" y="649836"/>
            <a:ext cx="10972800" cy="827311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еоретическая значимость исследовани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42" y="4142173"/>
            <a:ext cx="5534526" cy="27158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9311" y="1450347"/>
            <a:ext cx="1071412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амках выполняемой работы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первы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сследованы катион-рецепторные свойства хинонов, содержащих как донорные, так и акцепторные заместители, а также макроциклические фрагменты.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раунсодержащи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имин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1-гидроксиантрахинон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лучены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фотохимическим путем из 4-аминобензо-15-краун-5-эфира и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фотоактивны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роизводных 1-феноксиантрахинона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оведе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равнительный анализ влияния структуры хромофора на величину оптического отклика и селективность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мплексообразовани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с катионами металлов. Будет проведено исследование состава образующихся комплексов, измерены их константы устойчивости, определены аналитические характеристики реакций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мплексообразовани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олученных производных с катионами щелочных и щелочноземельных металлов в растворителях разн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роды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705" y="649837"/>
            <a:ext cx="10972800" cy="827311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актическая значимость исследовани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1938" y="1477148"/>
            <a:ext cx="102027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Полученны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езультаты о влиянии структуры хромофора на величину оптического отклика и селективность процессов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мплексообразовани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озволят проводить направленный дизайн оптических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хемосенсор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для создания высокочувствительных и надежных молекулярных детекторов на токсичные вещества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езультате планируется создать готовые аналитические формы для визуально-тестового селективного определения содержания катионов тяжелых металлов и анионов в окружающей среде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1938" y="4523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09399"/>
              </p:ext>
            </p:extLst>
          </p:nvPr>
        </p:nvGraphicFramePr>
        <p:xfrm>
          <a:off x="2267919" y="3328737"/>
          <a:ext cx="7170816" cy="119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4" imgW="6566470" imgH="1096901" progId="ChemDraw.Document.6.0">
                  <p:embed/>
                </p:oleObj>
              </mc:Choice>
              <mc:Fallback>
                <p:oleObj r:id="rId4" imgW="6566470" imgH="109690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19" y="3328737"/>
                        <a:ext cx="7170816" cy="1195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C:\Users\корп\AppData\Local\Microsoft\Windows\INetCache\Content.Word\2ЮГУ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87" b="22774"/>
          <a:stretch>
            <a:fillRect/>
          </a:stretch>
        </p:blipFill>
        <p:spPr bwMode="auto">
          <a:xfrm>
            <a:off x="5617172" y="4986082"/>
            <a:ext cx="3821563" cy="146585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C:\Users\INSPIRIT\Desktop\Диплом\2ра.PNG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06"/>
          <a:stretch/>
        </p:blipFill>
        <p:spPr bwMode="auto">
          <a:xfrm>
            <a:off x="1860030" y="4813004"/>
            <a:ext cx="3146744" cy="16389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974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128" y="1155282"/>
            <a:ext cx="5817304" cy="5564877"/>
          </a:xfrm>
          <a:prstGeom prst="rect">
            <a:avLst/>
          </a:prstGeom>
        </p:spPr>
      </p:pic>
      <p:sp>
        <p:nvSpPr>
          <p:cNvPr id="8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 txBox="1">
            <a:spLocks/>
          </p:cNvSpPr>
          <p:nvPr/>
        </p:nvSpPr>
        <p:spPr>
          <a:xfrm>
            <a:off x="824128" y="553584"/>
            <a:ext cx="10972800" cy="82731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lang="en-US"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лан научно-квалификационной работ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056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70" y="914531"/>
            <a:ext cx="10972800" cy="82731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тоги научно-исследовательской деятельности 2018- 2019 учебного года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80244645"/>
              </p:ext>
            </p:extLst>
          </p:nvPr>
        </p:nvGraphicFramePr>
        <p:xfrm>
          <a:off x="964858" y="2085977"/>
          <a:ext cx="9824133" cy="3210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15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738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358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п/ п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и результативности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содержание работы 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ашего </a:t>
                      </a: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дивидуального плана 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рма отчетности</a:t>
                      </a:r>
                      <a:endParaRPr lang="ru-RU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зультат</a:t>
                      </a:r>
                      <a:endParaRPr lang="ru-RU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324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ан (исходя из рабочего плана 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4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акт (документы, подтверждающие факт выполнения работы 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обходимо </a:t>
                      </a: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крепить в отдельный слайд)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379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полнение экспериментальной составляющей научно-исследовательской работы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Электронный отчет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ерновик 2, 3 главы диссертации</a:t>
                      </a: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600" dirty="0" smtClean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ерновой вариант представлен в отчете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216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70" y="914531"/>
            <a:ext cx="10972800" cy="82731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тоги научно-исследовательской деятельности 2018- 2019 учебного года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280367"/>
              </p:ext>
            </p:extLst>
          </p:nvPr>
        </p:nvGraphicFramePr>
        <p:xfrm>
          <a:off x="1338303" y="2273969"/>
          <a:ext cx="9824133" cy="3210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15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738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6600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п/ п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и результативности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содержание работы 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ашего </a:t>
                      </a: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ндивидуального плана 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рма отчетности</a:t>
                      </a:r>
                      <a:endParaRPr lang="ru-RU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зультат</a:t>
                      </a:r>
                      <a:endParaRPr lang="ru-RU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324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ан (исходя из рабочего плана 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4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акт (документы, подтверждающие факт выполнения работы </a:t>
                      </a:r>
                      <a:r>
                        <a:rPr lang="ru-RU" sz="1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обходимо </a:t>
                      </a: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крепить в отдельный слайд)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379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полнение теоретической составляющей научно-исследовательской работы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Электронный отчет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ерновик 1 -</a:t>
                      </a: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главы диссертации</a:t>
                      </a: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600" dirty="0" smtClean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ерновой вариант представлен в отчете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836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7F86E713-6BDA-44E6-B57D-67D51E838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70" y="914531"/>
            <a:ext cx="10972800" cy="82731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тоги научно-исследовательской деятельности за 2018- 2019 год обучени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37687902"/>
              </p:ext>
            </p:extLst>
          </p:nvPr>
        </p:nvGraphicFramePr>
        <p:xfrm>
          <a:off x="964858" y="2085977"/>
          <a:ext cx="9824133" cy="44866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15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7381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3582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п/ п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и результативности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содержание работы вашего индивидуального плана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рма отчетности</a:t>
                      </a:r>
                      <a:endParaRPr lang="ru-RU" sz="18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зультат</a:t>
                      </a:r>
                      <a:endParaRPr lang="ru-RU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5324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ан (исходя из рабочего плана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18- 2019 учебного года</a:t>
                      </a:r>
                      <a:r>
                        <a:rPr lang="ru-RU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акт (документы, подтверждающие факт выполнения работы 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обходимо </a:t>
                      </a: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крепить в отдельный слайд)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379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Апробация</a:t>
                      </a:r>
                      <a:r>
                        <a:rPr lang="ru-RU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научных результатов и выводов научно-исследовательской работы посредством подготовки и опубликования статей в рецензируемых и иных изданиях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Опубликованная статья РИНЦ, ВАК</a:t>
                      </a:r>
                    </a:p>
                  </a:txBody>
                  <a:tcPr marL="61401" marR="614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ИНЦ: 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copus:</a:t>
                      </a:r>
                      <a:r>
                        <a:rPr lang="en-US" sz="16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OS: 1</a:t>
                      </a:r>
                      <a:endParaRPr lang="ru-R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1401" marR="61401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90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B2AE38A2-E23F-4AC9-8B3A-62910ADC4D1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502166" y="614362"/>
            <a:ext cx="6689834" cy="363099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кумент (скан-образ), подтверждающий показатель результативност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798" y="1191126"/>
            <a:ext cx="4986570" cy="566687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642" y="1191126"/>
            <a:ext cx="4986570" cy="5666874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469036" y="5727032"/>
            <a:ext cx="4227226" cy="61380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7135318" y="3327816"/>
            <a:ext cx="4002374" cy="148402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1622505" y="6358490"/>
            <a:ext cx="569495" cy="4995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21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ЮГУ">
  <a:themeElements>
    <a:clrScheme name="Югорский государственный университет">
      <a:dk1>
        <a:srgbClr val="00629B"/>
      </a:dk1>
      <a:lt1>
        <a:srgbClr val="FFFFFF"/>
      </a:lt1>
      <a:dk2>
        <a:srgbClr val="A7A8AA"/>
      </a:dk2>
      <a:lt2>
        <a:srgbClr val="FFFFFF"/>
      </a:lt2>
      <a:accent1>
        <a:srgbClr val="00629B"/>
      </a:accent1>
      <a:accent2>
        <a:srgbClr val="008755"/>
      </a:accent2>
      <a:accent3>
        <a:srgbClr val="6B3077"/>
      </a:accent3>
      <a:accent4>
        <a:srgbClr val="009CDE"/>
      </a:accent4>
      <a:accent5>
        <a:srgbClr val="FF6900"/>
      </a:accent5>
      <a:accent6>
        <a:srgbClr val="101820"/>
      </a:accent6>
      <a:hlink>
        <a:srgbClr val="A7A8AA"/>
      </a:hlink>
      <a:folHlink>
        <a:srgbClr val="6B3077"/>
      </a:folHlink>
    </a:clrScheme>
    <a:fontScheme name="Югорский государственный университет">
      <a:majorFont>
        <a:latin typeface="PT Sans Caption"/>
        <a:ea typeface=""/>
        <a:cs typeface=""/>
      </a:majorFont>
      <a:minorFont>
        <a:latin typeface="PT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Институт НиГ ЮГУ" id="{88FBCA68-7BA2-4158-8F69-5C6BDE420372}" vid="{B1EFACE3-71F5-4EAF-9BA4-797517F977BA}"/>
    </a:ext>
  </a:extLst>
</a:theme>
</file>

<file path=ppt/theme/theme2.xml><?xml version="1.0" encoding="utf-8"?>
<a:theme xmlns:a="http://schemas.openxmlformats.org/drawingml/2006/main" name="ЮГУ 2">
  <a:themeElements>
    <a:clrScheme name="Югорский государственный университет">
      <a:dk1>
        <a:srgbClr val="00629B"/>
      </a:dk1>
      <a:lt1>
        <a:srgbClr val="FFFFFF"/>
      </a:lt1>
      <a:dk2>
        <a:srgbClr val="A7A8AA"/>
      </a:dk2>
      <a:lt2>
        <a:srgbClr val="FFFFFF"/>
      </a:lt2>
      <a:accent1>
        <a:srgbClr val="00629B"/>
      </a:accent1>
      <a:accent2>
        <a:srgbClr val="008755"/>
      </a:accent2>
      <a:accent3>
        <a:srgbClr val="6B3077"/>
      </a:accent3>
      <a:accent4>
        <a:srgbClr val="009CDE"/>
      </a:accent4>
      <a:accent5>
        <a:srgbClr val="FF6900"/>
      </a:accent5>
      <a:accent6>
        <a:srgbClr val="101820"/>
      </a:accent6>
      <a:hlink>
        <a:srgbClr val="A7A8AA"/>
      </a:hlink>
      <a:folHlink>
        <a:srgbClr val="6B3077"/>
      </a:folHlink>
    </a:clrScheme>
    <a:fontScheme name="Югорский государственный университет">
      <a:majorFont>
        <a:latin typeface="PT Sans Caption"/>
        <a:ea typeface=""/>
        <a:cs typeface=""/>
      </a:majorFont>
      <a:minorFont>
        <a:latin typeface="PT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Основной стиль презентации ЮГУ" id="{B2664E47-FE78-4B88-BD0E-9E9779EFC41A}" vid="{6E68C8F9-5164-46F7-AE45-8167F9538A77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Институт НиГ ЮГУ</Template>
  <TotalTime>1250</TotalTime>
  <Words>356</Words>
  <Application>Microsoft Office PowerPoint</Application>
  <PresentationFormat>Произвольный</PresentationFormat>
  <Paragraphs>104</Paragraphs>
  <Slides>13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ЮГУ</vt:lpstr>
      <vt:lpstr>ЮГУ 2</vt:lpstr>
      <vt:lpstr>ChemDraw.Document.6.0</vt:lpstr>
      <vt:lpstr>Разработка новых оптических сенсоров на основе производных антрахинона для обнаружения катионов металлов и анионов в природных объектах </vt:lpstr>
      <vt:lpstr>Актуальность темы научно-квалификационной работы (диссертации)</vt:lpstr>
      <vt:lpstr>Теоретическая значимость исследования</vt:lpstr>
      <vt:lpstr>Практическая значимость исследования</vt:lpstr>
      <vt:lpstr>Презентация PowerPoint</vt:lpstr>
      <vt:lpstr>Итоги научно-исследовательской деятельности 2018- 2019 учебного года </vt:lpstr>
      <vt:lpstr>Итоги научно-исследовательской деятельности 2018- 2019 учебного года </vt:lpstr>
      <vt:lpstr>Итоги научно-исследовательской деятельности за 2018- 2019 год обучения</vt:lpstr>
      <vt:lpstr>Презентация PowerPoint</vt:lpstr>
      <vt:lpstr>Итоги научно-исследовательской деятельности за 2018- 2019 год обучения</vt:lpstr>
      <vt:lpstr>Презентация PowerPoint</vt:lpstr>
      <vt:lpstr>Предполагаемый диссертационный совет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udolf Fink</dc:creator>
  <cp:lastModifiedBy>Уймина Ксения Сер.</cp:lastModifiedBy>
  <cp:revision>45</cp:revision>
  <cp:lastPrinted>2019-04-22T11:59:33Z</cp:lastPrinted>
  <dcterms:created xsi:type="dcterms:W3CDTF">2019-03-10T22:10:48Z</dcterms:created>
  <dcterms:modified xsi:type="dcterms:W3CDTF">2019-06-11T07:24:29Z</dcterms:modified>
</cp:coreProperties>
</file>